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7D30CA" w14:textId="77777777" w:rsidR="00F92455" w:rsidRDefault="00F92455" w:rsidP="00F92455">
      <w:pPr>
        <w:rPr>
          <w:rFonts w:ascii="Times New Roman" w:hAnsi="Times New Roman"/>
          <w:sz w:val="32"/>
          <w:szCs w:val="32"/>
          <w:lang w:val="en-US"/>
        </w:rPr>
      </w:pPr>
    </w:p>
    <w:p w14:paraId="3AC57692" w14:textId="6AB02D7D" w:rsidR="00F92455" w:rsidRDefault="00F92455" w:rsidP="00F92455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462A56D" w14:textId="28CB8F7E" w:rsidR="00F92455" w:rsidRDefault="00F92455" w:rsidP="00F92455">
      <w:pPr>
        <w:rPr>
          <w:rFonts w:ascii="Times New Roman" w:hAnsi="Times New Roman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7DAC748" wp14:editId="54CE9C0E">
                <wp:simplePos x="0" y="0"/>
                <wp:positionH relativeFrom="column">
                  <wp:posOffset>4845050</wp:posOffset>
                </wp:positionH>
                <wp:positionV relativeFrom="paragraph">
                  <wp:posOffset>86995</wp:posOffset>
                </wp:positionV>
                <wp:extent cx="1186180" cy="1825625"/>
                <wp:effectExtent l="0" t="0" r="0" b="3175"/>
                <wp:wrapSquare wrapText="bothSides"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25625"/>
                          <a:chOff x="0" y="0"/>
                          <a:chExt cx="1343158" cy="2065709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39641"/>
                            <a:ext cx="1343158" cy="2026068"/>
                            <a:chOff x="0" y="0"/>
                            <a:chExt cx="1343158" cy="2026068"/>
                          </a:xfrm>
                        </wpg:grpSpPr>
                        <wps:wsp>
                          <wps:cNvPr id="15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662" y="285140"/>
                              <a:ext cx="40703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B17AC9" w14:textId="77777777" w:rsidR="00150E01" w:rsidRPr="005F65AF" w:rsidRDefault="00150E01" w:rsidP="00150E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5F65AF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278" y="940548"/>
                              <a:ext cx="309880" cy="296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741883" w14:textId="77777777" w:rsidR="00150E01" w:rsidRPr="005F65AF" w:rsidRDefault="00150E01" w:rsidP="00150E01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5F65AF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" name="Group 51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-408192" y="408192"/>
                              <a:ext cx="2019555" cy="1203172"/>
                              <a:chOff x="4402" y="7582"/>
                              <a:chExt cx="3916" cy="2333"/>
                            </a:xfrm>
                          </wpg:grpSpPr>
                          <wps:wsp>
                            <wps:cNvPr id="4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7582"/>
                                <a:ext cx="648" cy="2333"/>
                              </a:xfrm>
                              <a:prstGeom prst="ellipse">
                                <a:avLst/>
                              </a:prstGeom>
                              <a:pattFill prst="pct3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0A1A97F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Freeform 53"/>
                            <wps:cNvSpPr>
                              <a:spLocks/>
                            </wps:cNvSpPr>
                            <wps:spPr bwMode="auto">
                              <a:xfrm>
                                <a:off x="4611" y="8401"/>
                                <a:ext cx="3085" cy="624"/>
                              </a:xfrm>
                              <a:custGeom>
                                <a:avLst/>
                                <a:gdLst>
                                  <a:gd name="T0" fmla="*/ 128 w 4192"/>
                                  <a:gd name="T1" fmla="*/ 848 h 848"/>
                                  <a:gd name="T2" fmla="*/ 4032 w 4192"/>
                                  <a:gd name="T3" fmla="*/ 848 h 848"/>
                                  <a:gd name="T4" fmla="*/ 4144 w 4192"/>
                                  <a:gd name="T5" fmla="*/ 688 h 848"/>
                                  <a:gd name="T6" fmla="*/ 4176 w 4192"/>
                                  <a:gd name="T7" fmla="*/ 400 h 848"/>
                                  <a:gd name="T8" fmla="*/ 4192 w 4192"/>
                                  <a:gd name="T9" fmla="*/ 240 h 848"/>
                                  <a:gd name="T10" fmla="*/ 4112 w 4192"/>
                                  <a:gd name="T11" fmla="*/ 64 h 848"/>
                                  <a:gd name="T12" fmla="*/ 3952 w 4192"/>
                                  <a:gd name="T13" fmla="*/ 0 h 848"/>
                                  <a:gd name="T14" fmla="*/ 144 w 4192"/>
                                  <a:gd name="T15" fmla="*/ 0 h 848"/>
                                  <a:gd name="T16" fmla="*/ 32 w 4192"/>
                                  <a:gd name="T17" fmla="*/ 160 h 848"/>
                                  <a:gd name="T18" fmla="*/ 0 w 4192"/>
                                  <a:gd name="T19" fmla="*/ 448 h 848"/>
                                  <a:gd name="T20" fmla="*/ 32 w 4192"/>
                                  <a:gd name="T21" fmla="*/ 672 h 848"/>
                                  <a:gd name="T22" fmla="*/ 128 w 4192"/>
                                  <a:gd name="T23" fmla="*/ 848 h 8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4192" h="848">
                                    <a:moveTo>
                                      <a:pt x="128" y="848"/>
                                    </a:moveTo>
                                    <a:lnTo>
                                      <a:pt x="4032" y="848"/>
                                    </a:lnTo>
                                    <a:lnTo>
                                      <a:pt x="4144" y="688"/>
                                    </a:lnTo>
                                    <a:lnTo>
                                      <a:pt x="4176" y="400"/>
                                    </a:lnTo>
                                    <a:lnTo>
                                      <a:pt x="4192" y="240"/>
                                    </a:lnTo>
                                    <a:lnTo>
                                      <a:pt x="4112" y="64"/>
                                    </a:lnTo>
                                    <a:lnTo>
                                      <a:pt x="3952" y="0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32" y="160"/>
                                    </a:lnTo>
                                    <a:lnTo>
                                      <a:pt x="0" y="448"/>
                                    </a:lnTo>
                                    <a:lnTo>
                                      <a:pt x="32" y="672"/>
                                    </a:lnTo>
                                    <a:lnTo>
                                      <a:pt x="128" y="848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5B33F0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21" y="8720"/>
                                <a:ext cx="284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utoShape 55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833" y="7163"/>
                                <a:ext cx="641" cy="3109"/>
                              </a:xfrm>
                              <a:prstGeom prst="can">
                                <a:avLst>
                                  <a:gd name="adj" fmla="val 33772"/>
                                </a:avLst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759E517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Arc 56"/>
                            <wps:cNvSpPr>
                              <a:spLocks/>
                            </wps:cNvSpPr>
                            <wps:spPr bwMode="auto">
                              <a:xfrm flipV="1">
                                <a:off x="4667" y="8410"/>
                                <a:ext cx="157" cy="625"/>
                              </a:xfrm>
                              <a:custGeom>
                                <a:avLst/>
                                <a:gdLst>
                                  <a:gd name="G0" fmla="+- 8784 0 0"/>
                                  <a:gd name="G1" fmla="+- 21600 0 0"/>
                                  <a:gd name="G2" fmla="+- 21600 0 0"/>
                                  <a:gd name="T0" fmla="*/ 8526 w 30384"/>
                                  <a:gd name="T1" fmla="*/ 2 h 43200"/>
                                  <a:gd name="T2" fmla="*/ 0 w 30384"/>
                                  <a:gd name="T3" fmla="*/ 41333 h 43200"/>
                                  <a:gd name="T4" fmla="*/ 8784 w 30384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0384" h="43200" fill="none" extrusionOk="0">
                                    <a:moveTo>
                                      <a:pt x="8525" y="1"/>
                                    </a:moveTo>
                                    <a:cubicBezTo>
                                      <a:pt x="8611" y="0"/>
                                      <a:pt x="8697" y="0"/>
                                      <a:pt x="8784" y="0"/>
                                    </a:cubicBezTo>
                                    <a:cubicBezTo>
                                      <a:pt x="20713" y="0"/>
                                      <a:pt x="30384" y="9670"/>
                                      <a:pt x="30384" y="21600"/>
                                    </a:cubicBezTo>
                                    <a:cubicBezTo>
                                      <a:pt x="30384" y="33529"/>
                                      <a:pt x="20713" y="43200"/>
                                      <a:pt x="8784" y="43200"/>
                                    </a:cubicBezTo>
                                    <a:cubicBezTo>
                                      <a:pt x="5757" y="43199"/>
                                      <a:pt x="2764" y="42563"/>
                                      <a:pt x="-1" y="41333"/>
                                    </a:cubicBezTo>
                                  </a:path>
                                  <a:path w="30384" h="43200" stroke="0" extrusionOk="0">
                                    <a:moveTo>
                                      <a:pt x="8525" y="1"/>
                                    </a:moveTo>
                                    <a:cubicBezTo>
                                      <a:pt x="8611" y="0"/>
                                      <a:pt x="8697" y="0"/>
                                      <a:pt x="8784" y="0"/>
                                    </a:cubicBezTo>
                                    <a:cubicBezTo>
                                      <a:pt x="20713" y="0"/>
                                      <a:pt x="30384" y="9670"/>
                                      <a:pt x="30384" y="21600"/>
                                    </a:cubicBezTo>
                                    <a:cubicBezTo>
                                      <a:pt x="30384" y="33529"/>
                                      <a:pt x="20713" y="43200"/>
                                      <a:pt x="8784" y="43200"/>
                                    </a:cubicBezTo>
                                    <a:cubicBezTo>
                                      <a:pt x="5757" y="43199"/>
                                      <a:pt x="2764" y="42563"/>
                                      <a:pt x="-1" y="41333"/>
                                    </a:cubicBezTo>
                                    <a:lnTo>
                                      <a:pt x="8784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8B9A74F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Oval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52" y="8670"/>
                                <a:ext cx="106" cy="1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D8FE17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Oval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68" y="8670"/>
                                <a:ext cx="105" cy="1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390A8C" w14:textId="77777777" w:rsidR="003266DC" w:rsidRPr="005F65AF" w:rsidRDefault="003266DC" w:rsidP="003266D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Line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06" y="9593"/>
                                <a:ext cx="287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19" y="9103"/>
                                <a:ext cx="0" cy="52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93" y="9140"/>
                                <a:ext cx="0" cy="52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58" y="8720"/>
                                <a:ext cx="6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519" y="1683168"/>
                              <a:ext cx="40703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7E51FE" w14:textId="77777777" w:rsidR="00150E01" w:rsidRPr="005F65AF" w:rsidRDefault="00150E01" w:rsidP="00150E01">
                                <w:pPr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</w:pPr>
                                <w:r w:rsidRPr="005F65AF">
                                  <w:rPr>
                                    <w:rFonts w:ascii="Times New Roman" w:hAnsi="Times New Roman"/>
                                    <w:szCs w:val="24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573482" y="0"/>
                            <a:ext cx="5080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4B2B27" w14:textId="77777777" w:rsidR="00150E01" w:rsidRPr="005F65AF" w:rsidRDefault="00150E01" w:rsidP="00150E0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5F65A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DAC748" id="Group 18" o:spid="_x0000_s1026" style="position:absolute;margin-left:381.5pt;margin-top:6.85pt;width:93.4pt;height:143.75pt;z-index:251659776;mso-width-relative:margin;mso-height-relative:margin" coordsize="13431,20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">
                <v:group id="Group 17" o:spid="_x0000_s1027" style="position:absolute;top:396;width:13431;height:20261" coordsize="13431,20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9" o:spid="_x0000_s1028" type="#_x0000_t202" style="position:absolute;left:1796;top:2851;width:407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5AB17AC9" w14:textId="77777777" w:rsidR="00150E01" w:rsidRPr="005F65AF" w:rsidRDefault="00150E01" w:rsidP="00150E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5F65AF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0" o:spid="_x0000_s1029" type="#_x0000_t202" style="position:absolute;left:10332;top:9405;width:3099;height:2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<v:textbox>
                      <w:txbxContent>
                        <w:p w14:paraId="21741883" w14:textId="77777777" w:rsidR="00150E01" w:rsidRPr="005F65AF" w:rsidRDefault="00150E01" w:rsidP="00150E01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5F65AF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L</w:t>
                          </w:r>
                        </w:p>
                      </w:txbxContent>
                    </v:textbox>
                  </v:shape>
                  <v:group id="Group 51" o:spid="_x0000_s1030" style="position:absolute;left:-4082;top:4082;width:20195;height:12031;rotation:-90" coordorigin="4402,7582" coordsize="3916,2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">
                    <v:oval id="Oval 52" o:spid="_x0000_s1031" style="position:absolute;left:4402;top:7582;width:648;height:2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" fillcolor="black" stroked="f">
                      <v:fill r:id="rId7" o:title="" type="pattern"/>
                      <v:textbox>
                        <w:txbxContent>
                          <w:p w14:paraId="30A1A97F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shape id="Freeform 53" o:spid="_x0000_s1032" style="position:absolute;left:4611;top:8401;width:3085;height:62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" adj="-11796480,,5400" path="m128,848r3904,l4144,688r32,-288l4192,240,4112,64,3952,,144,,32,160,,448,32,672r96,176xe" fillcolor="black" stroked="f">
                      <v:fill r:id="rId8" o:title="" type="pattern"/>
                      <v:stroke joinstyle="round"/>
                      <v:formulas/>
                      <v:path arrowok="t" o:connecttype="custom" o:connectlocs="94,624;2967,624;3050,506;3073,294;3085,177;3026,47;2908,0;106,0;24,118;0,330;24,494;94,624" o:connectangles="0,0,0,0,0,0,0,0,0,0,0,0" textboxrect="0,0,4192,848"/>
                      <v:textbox>
                        <w:txbxContent>
                          <w:p w14:paraId="7C5B33F0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line id="Line 54" o:spid="_x0000_s1033" style="position:absolute;visibility:visible;mso-wrap-style:square" from="4721,8720" to="7563,8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" strokeweight="1.5pt">
                      <v:stroke dashstyle="dash"/>
                    </v:line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AutoShape 55" o:spid="_x0000_s1034" type="#_x0000_t22" style="position:absolute;left:5833;top:7163;width:641;height:310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" adj="1504" filled="f" strokeweight="1pt">
                      <v:textbox>
                        <w:txbxContent>
                          <w:p w14:paraId="0759E517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shape id="Arc 56" o:spid="_x0000_s1035" style="position:absolute;left:4667;top:8410;width:157;height:625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    <v:stroke dashstyle="dash" joinstyle="round"/>
                      <v:formulas/>
                      <v:path arrowok="t" o:extrusionok="f" o:connecttype="custom" o:connectlocs="44,0;0,598;45,313" o:connectangles="0,0,0" textboxrect="0,0,30384,43200"/>
                      <v:textbox>
                        <w:txbxContent>
                          <w:p w14:paraId="08B9A74F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oval id="Oval 57" o:spid="_x0000_s1036" style="position:absolute;left:7552;top:8670;width:106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" fillcolor="black" stroked="f">
                      <v:textbox>
                        <w:txbxContent>
                          <w:p w14:paraId="58D8FE17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oval id="Oval 58" o:spid="_x0000_s1037" style="position:absolute;left:4668;top:8670;width:105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" fillcolor="black" stroked="f">
                      <v:textbox>
                        <w:txbxContent>
                          <w:p w14:paraId="5A390A8C" w14:textId="77777777" w:rsidR="003266DC" w:rsidRPr="005F65AF" w:rsidRDefault="003266DC" w:rsidP="003266DC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oval>
                    <v:line id="Line 59" o:spid="_x0000_s1038" style="position:absolute;visibility:visible;mso-wrap-style:square" from="4706,9593" to="7581,9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    <v:stroke startarrow="block" startarrowwidth="narrow" endarrow="block" endarrowwidth="narrow"/>
                    </v:line>
                    <v:line id="Line 60" o:spid="_x0000_s1039" style="position:absolute;visibility:visible;mso-wrap-style:square" from="7619,9103" to="7619,9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  <v:line id="Line 61" o:spid="_x0000_s1040" style="position:absolute;visibility:visible;mso-wrap-style:square" from="4693,9140" to="4693,9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2" o:spid="_x0000_s1041" type="#_x0000_t32" style="position:absolute;left:7658;top:8720;width:6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Zp4wQAAANsAAAAPAAAAZHJzL2Rvd25yZXYueG1sRE9Ni8Iw&#10;EL0L+x/CLOxFNHVZ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CldmnjBAAAA2wAAAA8AAAAA&#10;AAAAAAAAAAAABwIAAGRycy9kb3ducmV2LnhtbFBLBQYAAAAAAwADALcAAAD1AgAAAAA=&#10;" strokeweight="1pt"/>
                  </v:group>
                  <v:shape id="Text Box 63" o:spid="_x0000_s1042" type="#_x0000_t202" style="position:absolute;left:1585;top:16831;width:407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  <v:textbox>
                      <w:txbxContent>
                        <w:p w14:paraId="277E51FE" w14:textId="77777777" w:rsidR="00150E01" w:rsidRPr="005F65AF" w:rsidRDefault="00150E01" w:rsidP="00150E01">
                          <w:pPr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</w:pPr>
                          <w:r w:rsidRPr="005F65AF">
                            <w:rPr>
                              <w:rFonts w:ascii="Times New Roman" w:hAnsi="Times New Roman"/>
                              <w:szCs w:val="24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64" o:spid="_x0000_s1043" type="#_x0000_t202" style="position:absolute;left:5734;width:5080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264B2B27" w14:textId="77777777" w:rsidR="00150E01" w:rsidRPr="005F65AF" w:rsidRDefault="00150E01" w:rsidP="00150E0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5F65A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77124C9" w14:textId="77777777" w:rsidR="00F92455" w:rsidRDefault="00F92455" w:rsidP="00F92455">
      <w:pPr>
        <w:rPr>
          <w:rFonts w:ascii="Times New Roman" w:hAnsi="Times New Roman"/>
        </w:rPr>
      </w:pPr>
    </w:p>
    <w:p w14:paraId="6A9CF2DB" w14:textId="29B569DE" w:rsidR="00F92455" w:rsidRDefault="00F92455" w:rsidP="00F92455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7854F3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221DB279" w14:textId="77777777" w:rsidR="00F92455" w:rsidRDefault="00F92455" w:rsidP="00F92455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4A36E830" w14:textId="1B8A6EDB" w:rsidR="00150E01" w:rsidRDefault="00150E01" w:rsidP="0086401C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proofErr w:type="gramStart"/>
      <w:r w:rsidRPr="0086401C">
        <w:rPr>
          <w:rFonts w:ascii="Times New Roman" w:hAnsi="Times New Roman"/>
          <w:szCs w:val="24"/>
          <w:lang w:val="en-US"/>
        </w:rPr>
        <w:t>Assuming that</w:t>
      </w:r>
      <w:proofErr w:type="gramEnd"/>
      <w:r w:rsidRPr="0086401C">
        <w:rPr>
          <w:rFonts w:ascii="Times New Roman" w:hAnsi="Times New Roman"/>
          <w:szCs w:val="24"/>
          <w:lang w:val="en-US"/>
        </w:rPr>
        <w:t xml:space="preserve"> node 1 </w:t>
      </w:r>
      <w:r w:rsidR="00C17FDB">
        <w:rPr>
          <w:rFonts w:ascii="Times New Roman" w:hAnsi="Times New Roman"/>
          <w:szCs w:val="24"/>
          <w:lang w:val="en-US"/>
        </w:rPr>
        <w:t xml:space="preserve">of the bar shown </w:t>
      </w:r>
      <w:r w:rsidRPr="0086401C">
        <w:rPr>
          <w:rFonts w:ascii="Times New Roman" w:hAnsi="Times New Roman"/>
          <w:szCs w:val="24"/>
          <w:lang w:val="en-US"/>
        </w:rPr>
        <w:t xml:space="preserve">is fixed, derive the expression of the axial displacement </w:t>
      </w:r>
      <w:r w:rsidR="00A87875" w:rsidRPr="00A87875">
        <w:rPr>
          <w:position w:val="-12"/>
        </w:rPr>
        <w:object w:dxaOrig="720" w:dyaOrig="360" w14:anchorId="673717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1pt;height:18.05pt" o:ole="">
            <v:imagedata r:id="rId9" o:title=""/>
          </v:shape>
          <o:OLEObject Type="Embed" ProgID="Equation.DSMT4" ShapeID="_x0000_i1025" DrawAspect="Content" ObjectID="_1735705328" r:id="rId10"/>
        </w:object>
      </w:r>
      <w:r w:rsidRPr="0086401C">
        <w:rPr>
          <w:rFonts w:ascii="Times New Roman" w:hAnsi="Times New Roman"/>
          <w:szCs w:val="24"/>
          <w:lang w:val="en-US"/>
        </w:rPr>
        <w:t xml:space="preserve"> at the free end for </w:t>
      </w:r>
      <w:bookmarkStart w:id="0" w:name="MTBlankEqn"/>
      <w:r w:rsidR="00A87875" w:rsidRPr="00A87875">
        <w:rPr>
          <w:position w:val="-6"/>
        </w:rPr>
        <w:object w:dxaOrig="499" w:dyaOrig="279" w14:anchorId="0EDFAA04">
          <v:shape id="_x0000_i1026" type="#_x0000_t75" style="width:25pt;height:13.95pt" o:ole="">
            <v:imagedata r:id="rId11" o:title=""/>
          </v:shape>
          <o:OLEObject Type="Embed" ProgID="Equation.DSMT4" ShapeID="_x0000_i1026" DrawAspect="Content" ObjectID="_1735705329" r:id="rId12"/>
        </w:object>
      </w:r>
      <w:bookmarkEnd w:id="0"/>
      <w:r w:rsidRPr="0086401C">
        <w:rPr>
          <w:rFonts w:ascii="Times New Roman" w:hAnsi="Times New Roman"/>
          <w:szCs w:val="24"/>
          <w:lang w:val="en-US"/>
        </w:rPr>
        <w:t xml:space="preserve">. The initial conditions at </w:t>
      </w:r>
      <w:r w:rsidR="00A87875" w:rsidRPr="00A87875">
        <w:rPr>
          <w:position w:val="-6"/>
        </w:rPr>
        <w:object w:dxaOrig="499" w:dyaOrig="279" w14:anchorId="45021FF1">
          <v:shape id="_x0000_i1027" type="#_x0000_t75" style="width:25pt;height:13.95pt" o:ole="">
            <v:imagedata r:id="rId13" o:title=""/>
          </v:shape>
          <o:OLEObject Type="Embed" ProgID="Equation.DSMT4" ShapeID="_x0000_i1027" DrawAspect="Content" ObjectID="_1735705330" r:id="rId14"/>
        </w:object>
      </w:r>
      <w:r w:rsidRPr="0086401C">
        <w:rPr>
          <w:rFonts w:ascii="Times New Roman" w:hAnsi="Times New Roman"/>
          <w:szCs w:val="24"/>
          <w:lang w:val="en-US"/>
        </w:rPr>
        <w:t xml:space="preserve"> are </w:t>
      </w:r>
      <w:r w:rsidR="00A87875" w:rsidRPr="00A87875">
        <w:rPr>
          <w:position w:val="-12"/>
        </w:rPr>
        <w:object w:dxaOrig="1120" w:dyaOrig="360" w14:anchorId="6667282F">
          <v:shape id="_x0000_i1028" type="#_x0000_t75" style="width:55.9pt;height:18.05pt" o:ole="">
            <v:imagedata r:id="rId15" o:title=""/>
          </v:shape>
          <o:OLEObject Type="Embed" ProgID="Equation.DSMT4" ShapeID="_x0000_i1028" DrawAspect="Content" ObjectID="_1735705331" r:id="rId16"/>
        </w:object>
      </w:r>
      <w:r w:rsidRPr="0086401C">
        <w:rPr>
          <w:rFonts w:ascii="Times New Roman" w:hAnsi="Times New Roman"/>
          <w:szCs w:val="24"/>
          <w:lang w:val="en-US"/>
        </w:rPr>
        <w:t xml:space="preserve"> and  </w:t>
      </w:r>
      <w:r w:rsidR="00A87875" w:rsidRPr="00A87875">
        <w:rPr>
          <w:position w:val="-12"/>
        </w:rPr>
        <w:object w:dxaOrig="1160" w:dyaOrig="360" w14:anchorId="2483FDE6">
          <v:shape id="_x0000_i1029" type="#_x0000_t75" style="width:58.05pt;height:18.05pt" o:ole="">
            <v:imagedata r:id="rId17" o:title=""/>
          </v:shape>
          <o:OLEObject Type="Embed" ProgID="Equation.DSMT4" ShapeID="_x0000_i1029" DrawAspect="Content" ObjectID="_1735705332" r:id="rId18"/>
        </w:object>
      </w:r>
      <w:r w:rsidRPr="0086401C">
        <w:rPr>
          <w:rFonts w:ascii="Times New Roman" w:hAnsi="Times New Roman"/>
          <w:szCs w:val="24"/>
          <w:lang w:val="en-US"/>
        </w:rPr>
        <w:t>.</w:t>
      </w:r>
    </w:p>
    <w:p w14:paraId="518EB032" w14:textId="6A0A5F61" w:rsidR="007076D4" w:rsidRDefault="007076D4" w:rsidP="007076D4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AF9F7B0" w14:textId="3C6D5FFA" w:rsidR="007076D4" w:rsidRPr="007076D4" w:rsidRDefault="007076D4" w:rsidP="0086401C">
      <w:pPr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7076D4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8CA5259" w14:textId="19403490" w:rsidR="00C17FDB" w:rsidRPr="0086401C" w:rsidRDefault="00C17FDB" w:rsidP="00C17FDB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86401C">
        <w:rPr>
          <w:rFonts w:ascii="Times New Roman" w:hAnsi="Times New Roman"/>
          <w:szCs w:val="24"/>
        </w:rPr>
        <w:t>Virtual work expression of internal and inertia forces of the bar model is given by</w:t>
      </w:r>
    </w:p>
    <w:p w14:paraId="54C5DA1A" w14:textId="77777777" w:rsidR="00C17FDB" w:rsidRPr="0086401C" w:rsidRDefault="00C17FDB" w:rsidP="00C17FDB">
      <w:pPr>
        <w:ind w:right="-6"/>
        <w:jc w:val="both"/>
        <w:rPr>
          <w:rFonts w:ascii="Times New Roman" w:hAnsi="Times New Roman"/>
          <w:szCs w:val="24"/>
        </w:rPr>
      </w:pPr>
    </w:p>
    <w:p w14:paraId="454CF302" w14:textId="77777777" w:rsidR="00C17FDB" w:rsidRPr="0086401C" w:rsidRDefault="00C17FDB" w:rsidP="00C17FDB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32"/>
        </w:rPr>
        <w:object w:dxaOrig="5820" w:dyaOrig="820" w14:anchorId="4356071A">
          <v:shape id="_x0000_i1030" type="#_x0000_t75" style="width:291.05pt;height:40.9pt" o:ole="">
            <v:imagedata r:id="rId19" o:title=""/>
          </v:shape>
          <o:OLEObject Type="Embed" ProgID="Equation.DSMT4" ShapeID="_x0000_i1030" DrawAspect="Content" ObjectID="_1735705333" r:id="rId20"/>
        </w:object>
      </w:r>
      <w:r w:rsidRPr="0086401C">
        <w:rPr>
          <w:rFonts w:ascii="Times New Roman" w:hAnsi="Times New Roman"/>
          <w:szCs w:val="24"/>
          <w:lang w:val="en-US"/>
        </w:rPr>
        <w:t xml:space="preserve"> </w:t>
      </w:r>
    </w:p>
    <w:p w14:paraId="34136C38" w14:textId="77777777" w:rsidR="00C17FDB" w:rsidRPr="0086401C" w:rsidRDefault="00C17FDB" w:rsidP="00C17FD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FEA010F" w14:textId="45843161" w:rsidR="0044606F" w:rsidRPr="005331FD" w:rsidRDefault="00C17FDB" w:rsidP="005331FD">
      <w:pPr>
        <w:tabs>
          <w:tab w:val="left" w:pos="8931"/>
        </w:tabs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86401C">
        <w:rPr>
          <w:rFonts w:ascii="Times New Roman" w:hAnsi="Times New Roman"/>
          <w:szCs w:val="24"/>
          <w:lang w:val="en-US"/>
        </w:rPr>
        <w:t xml:space="preserve">in which </w:t>
      </w:r>
      <w:r w:rsidRPr="00025957">
        <w:rPr>
          <w:position w:val="-4"/>
        </w:rPr>
        <w:object w:dxaOrig="240" w:dyaOrig="260" w14:anchorId="565B54A0">
          <v:shape id="_x0000_i1031" type="#_x0000_t75" style="width:11.95pt;height:13.05pt" o:ole="">
            <v:imagedata r:id="rId21" o:title=""/>
          </v:shape>
          <o:OLEObject Type="Embed" ProgID="Equation.DSMT4" ShapeID="_x0000_i1031" DrawAspect="Content" ObjectID="_1735705334" r:id="rId22"/>
        </w:object>
      </w:r>
      <w:r w:rsidRPr="0086401C">
        <w:rPr>
          <w:rFonts w:ascii="Times New Roman" w:hAnsi="Times New Roman"/>
          <w:szCs w:val="24"/>
          <w:lang w:val="en-US"/>
        </w:rPr>
        <w:t xml:space="preserve"> is the cross-sectional area, </w:t>
      </w:r>
      <w:r w:rsidRPr="0086401C">
        <w:rPr>
          <w:rFonts w:ascii="Times New Roman" w:hAnsi="Times New Roman"/>
          <w:i/>
          <w:szCs w:val="24"/>
          <w:lang w:val="en-US"/>
        </w:rPr>
        <w:t>E</w:t>
      </w:r>
      <w:r w:rsidRPr="0086401C">
        <w:rPr>
          <w:rFonts w:ascii="Times New Roman" w:hAnsi="Times New Roman"/>
          <w:szCs w:val="24"/>
          <w:lang w:val="en-US"/>
        </w:rPr>
        <w:t xml:space="preserve"> is the </w:t>
      </w:r>
      <w:proofErr w:type="gramStart"/>
      <w:r w:rsidRPr="0086401C">
        <w:rPr>
          <w:rFonts w:ascii="Times New Roman" w:hAnsi="Times New Roman"/>
          <w:szCs w:val="24"/>
          <w:lang w:val="en-US"/>
        </w:rPr>
        <w:t>Young’s</w:t>
      </w:r>
      <w:proofErr w:type="gramEnd"/>
      <w:r w:rsidRPr="0086401C">
        <w:rPr>
          <w:rFonts w:ascii="Times New Roman" w:hAnsi="Times New Roman"/>
          <w:szCs w:val="24"/>
          <w:lang w:val="en-US"/>
        </w:rPr>
        <w:t xml:space="preserve"> modulus, and </w:t>
      </w:r>
      <w:r w:rsidRPr="0086401C">
        <w:rPr>
          <w:rFonts w:ascii="Times New Roman" w:hAnsi="Times New Roman"/>
          <w:i/>
          <w:szCs w:val="24"/>
          <w:lang w:val="en-US"/>
        </w:rPr>
        <w:t>ρ</w:t>
      </w:r>
      <w:r w:rsidRPr="0086401C">
        <w:rPr>
          <w:rFonts w:ascii="Times New Roman" w:hAnsi="Times New Roman"/>
          <w:szCs w:val="24"/>
          <w:lang w:val="en-US"/>
        </w:rPr>
        <w:t xml:space="preserve"> is the density of the material.</w:t>
      </w:r>
      <w:r w:rsidR="005331FD">
        <w:rPr>
          <w:rFonts w:ascii="Times New Roman" w:hAnsi="Times New Roman"/>
          <w:szCs w:val="24"/>
          <w:lang w:val="en-US"/>
        </w:rPr>
        <w:t xml:space="preserve"> </w:t>
      </w:r>
      <w:r w:rsidR="00321CC6" w:rsidRPr="0086401C">
        <w:rPr>
          <w:rFonts w:ascii="Times New Roman" w:hAnsi="Times New Roman"/>
          <w:szCs w:val="24"/>
          <w:lang w:val="en-US"/>
        </w:rPr>
        <w:t xml:space="preserve">In terms of the displacement components of the structural </w:t>
      </w:r>
      <w:r w:rsidR="003266DC" w:rsidRPr="0086401C">
        <w:rPr>
          <w:rFonts w:ascii="Times New Roman" w:hAnsi="Times New Roman"/>
          <w:szCs w:val="24"/>
          <w:lang w:val="en-US"/>
        </w:rPr>
        <w:t xml:space="preserve">coordinate </w:t>
      </w:r>
      <w:r w:rsidR="00321CC6" w:rsidRPr="0086401C">
        <w:rPr>
          <w:rFonts w:ascii="Times New Roman" w:hAnsi="Times New Roman"/>
          <w:szCs w:val="24"/>
          <w:lang w:val="en-US"/>
        </w:rPr>
        <w:t>system</w:t>
      </w:r>
    </w:p>
    <w:p w14:paraId="4F379A8E" w14:textId="7FB34866" w:rsidR="0006344F" w:rsidRPr="0086401C" w:rsidRDefault="0006344F" w:rsidP="00E03434">
      <w:pPr>
        <w:pStyle w:val="MTDisplayEquation"/>
        <w:ind w:left="0"/>
        <w:rPr>
          <w:sz w:val="24"/>
          <w:szCs w:val="24"/>
        </w:rPr>
      </w:pPr>
      <w:r w:rsidRPr="0086401C">
        <w:rPr>
          <w:sz w:val="24"/>
          <w:szCs w:val="24"/>
        </w:rPr>
        <w:tab/>
      </w:r>
      <w:r w:rsidR="00A87875" w:rsidRPr="00025957">
        <w:rPr>
          <w:position w:val="-4"/>
        </w:rPr>
        <w:object w:dxaOrig="180" w:dyaOrig="279" w14:anchorId="71E22419">
          <v:shape id="_x0000_i1032" type="#_x0000_t75" style="width:8.95pt;height:13.95pt" o:ole="">
            <v:imagedata r:id="rId23" o:title=""/>
          </v:shape>
          <o:OLEObject Type="Embed" ProgID="Equation.DSMT4" ShapeID="_x0000_i1032" DrawAspect="Content" ObjectID="_1735705335" r:id="rId24"/>
        </w:object>
      </w:r>
      <w:r w:rsidRPr="0086401C">
        <w:rPr>
          <w:sz w:val="24"/>
          <w:szCs w:val="24"/>
        </w:rPr>
        <w:t xml:space="preserve"> </w:t>
      </w:r>
    </w:p>
    <w:p w14:paraId="2331080A" w14:textId="5C23813D" w:rsidR="00B3667B" w:rsidRDefault="00A87875" w:rsidP="00E03434">
      <w:pPr>
        <w:jc w:val="both"/>
      </w:pPr>
      <w:r w:rsidRPr="00A87875">
        <w:rPr>
          <w:position w:val="-30"/>
        </w:rPr>
        <w:object w:dxaOrig="6900" w:dyaOrig="800" w14:anchorId="620C6FC9">
          <v:shape id="_x0000_i1033" type="#_x0000_t75" style="width:345pt;height:40pt" o:ole="">
            <v:imagedata r:id="rId25" o:title=""/>
          </v:shape>
          <o:OLEObject Type="Embed" ProgID="Equation.DSMT4" ShapeID="_x0000_i1033" DrawAspect="Content" ObjectID="_1735705336" r:id="rId26"/>
        </w:object>
      </w:r>
      <w:r w:rsidR="005331FD">
        <w:t>.</w:t>
      </w:r>
    </w:p>
    <w:p w14:paraId="5921F6B9" w14:textId="0702F0D3" w:rsidR="001E4089" w:rsidRDefault="001E4089" w:rsidP="00E03434">
      <w:pPr>
        <w:jc w:val="both"/>
      </w:pPr>
    </w:p>
    <w:p w14:paraId="16DD8B6C" w14:textId="06CB0B4E" w:rsidR="001E4089" w:rsidRPr="0086401C" w:rsidRDefault="00CD58E5" w:rsidP="00E03434">
      <w:pPr>
        <w:jc w:val="both"/>
        <w:rPr>
          <w:rFonts w:ascii="Times New Roman" w:hAnsi="Times New Roman"/>
          <w:szCs w:val="24"/>
          <w:lang w:val="en-US"/>
        </w:rPr>
      </w:pPr>
      <w:r w:rsidRPr="0012139E">
        <w:rPr>
          <w:position w:val="-12"/>
        </w:rPr>
        <w:object w:dxaOrig="5000" w:dyaOrig="360" w14:anchorId="4C3A6DA0">
          <v:shape id="_x0000_i1034" type="#_x0000_t75" style="width:249.95pt;height:18.05pt" o:ole="">
            <v:imagedata r:id="rId27" o:title=""/>
          </v:shape>
          <o:OLEObject Type="Embed" ProgID="Equation.DSMT4" ShapeID="_x0000_i1034" DrawAspect="Content" ObjectID="_1735705337" r:id="rId28"/>
        </w:object>
      </w:r>
    </w:p>
    <w:p w14:paraId="2B0E21EE" w14:textId="77777777" w:rsidR="0006344F" w:rsidRPr="0086401C" w:rsidRDefault="0006344F" w:rsidP="00E03434">
      <w:pPr>
        <w:rPr>
          <w:rFonts w:ascii="Times New Roman" w:hAnsi="Times New Roman"/>
          <w:szCs w:val="24"/>
        </w:rPr>
      </w:pPr>
    </w:p>
    <w:p w14:paraId="58386713" w14:textId="05483D25" w:rsidR="00321CC6" w:rsidRPr="0086401C" w:rsidRDefault="00321CC6" w:rsidP="00E03434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6401C">
        <w:rPr>
          <w:rFonts w:ascii="Times New Roman" w:hAnsi="Times New Roman"/>
          <w:szCs w:val="24"/>
          <w:lang w:val="en-US"/>
        </w:rPr>
        <w:t xml:space="preserve">Initial value problem, consisting of an ordinary differential equation (implied by the virtual work expression) </w:t>
      </w:r>
      <w:r w:rsidR="00AE5445" w:rsidRPr="0086401C">
        <w:rPr>
          <w:rFonts w:ascii="Times New Roman" w:hAnsi="Times New Roman"/>
          <w:szCs w:val="24"/>
          <w:lang w:val="en-US"/>
        </w:rPr>
        <w:t>and</w:t>
      </w:r>
      <w:r w:rsidRPr="0086401C">
        <w:rPr>
          <w:rFonts w:ascii="Times New Roman" w:hAnsi="Times New Roman"/>
          <w:szCs w:val="24"/>
          <w:lang w:val="en-US"/>
        </w:rPr>
        <w:t xml:space="preserve"> initial conditions, is given by</w:t>
      </w:r>
    </w:p>
    <w:p w14:paraId="06D725EA" w14:textId="77777777" w:rsidR="00321CC6" w:rsidRPr="0086401C" w:rsidRDefault="00321CC6" w:rsidP="00E03434">
      <w:pPr>
        <w:rPr>
          <w:rFonts w:ascii="Times New Roman" w:hAnsi="Times New Roman"/>
          <w:szCs w:val="24"/>
        </w:rPr>
      </w:pPr>
    </w:p>
    <w:p w14:paraId="06D6259A" w14:textId="38251838" w:rsidR="00321CC6" w:rsidRPr="0086401C" w:rsidRDefault="00AA5E32" w:rsidP="001E4089">
      <w:pPr>
        <w:tabs>
          <w:tab w:val="left" w:pos="3969"/>
        </w:tabs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12"/>
        </w:rPr>
        <w:object w:dxaOrig="2840" w:dyaOrig="360" w14:anchorId="7FA12B96">
          <v:shape id="_x0000_i1035" type="#_x0000_t75" style="width:141.7pt;height:18.05pt" o:ole="">
            <v:imagedata r:id="rId29" o:title=""/>
          </v:shape>
          <o:OLEObject Type="Embed" ProgID="Equation.DSMT4" ShapeID="_x0000_i1035" DrawAspect="Content" ObjectID="_1735705338" r:id="rId30"/>
        </w:object>
      </w:r>
      <w:r w:rsidR="0006344F" w:rsidRPr="0086401C">
        <w:rPr>
          <w:rFonts w:ascii="Times New Roman" w:hAnsi="Times New Roman"/>
          <w:szCs w:val="24"/>
          <w:lang w:val="en-US"/>
        </w:rPr>
        <w:tab/>
      </w:r>
      <w:r w:rsidR="00A87875" w:rsidRPr="00A87875">
        <w:rPr>
          <w:position w:val="-6"/>
        </w:rPr>
        <w:object w:dxaOrig="499" w:dyaOrig="279" w14:anchorId="69F89E41">
          <v:shape id="_x0000_i1036" type="#_x0000_t75" style="width:25pt;height:13.95pt" o:ole="">
            <v:imagedata r:id="rId11" o:title=""/>
          </v:shape>
          <o:OLEObject Type="Embed" ProgID="Equation.DSMT4" ShapeID="_x0000_i1036" DrawAspect="Content" ObjectID="_1735705339" r:id="rId31"/>
        </w:object>
      </w:r>
      <w:r w:rsidR="0006344F" w:rsidRPr="0086401C">
        <w:rPr>
          <w:rFonts w:ascii="Times New Roman" w:hAnsi="Times New Roman"/>
          <w:szCs w:val="24"/>
          <w:lang w:val="en-US"/>
        </w:rPr>
        <w:t>,</w:t>
      </w:r>
    </w:p>
    <w:p w14:paraId="606D4322" w14:textId="77777777" w:rsidR="00DF2D2B" w:rsidRPr="0086401C" w:rsidRDefault="00DF2D2B" w:rsidP="001E4089">
      <w:pPr>
        <w:tabs>
          <w:tab w:val="left" w:pos="3969"/>
        </w:tabs>
        <w:jc w:val="both"/>
        <w:rPr>
          <w:rFonts w:ascii="Times New Roman" w:hAnsi="Times New Roman"/>
          <w:szCs w:val="24"/>
          <w:lang w:val="en-US"/>
        </w:rPr>
      </w:pPr>
    </w:p>
    <w:p w14:paraId="7C26BC08" w14:textId="3738B098" w:rsidR="0006344F" w:rsidRPr="0086401C" w:rsidRDefault="00D466A1" w:rsidP="001E4089">
      <w:pPr>
        <w:tabs>
          <w:tab w:val="left" w:pos="3969"/>
        </w:tabs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12"/>
        </w:rPr>
        <w:object w:dxaOrig="840" w:dyaOrig="360" w14:anchorId="37870A4C">
          <v:shape id="_x0000_i1037" type="#_x0000_t75" style="width:42pt;height:18.05pt" o:ole="">
            <v:imagedata r:id="rId32" o:title=""/>
          </v:shape>
          <o:OLEObject Type="Embed" ProgID="Equation.DSMT4" ShapeID="_x0000_i1037" DrawAspect="Content" ObjectID="_1735705340" r:id="rId33"/>
        </w:object>
      </w:r>
      <w:r w:rsidR="0006344F" w:rsidRPr="0086401C">
        <w:rPr>
          <w:rFonts w:ascii="Times New Roman" w:hAnsi="Times New Roman"/>
          <w:szCs w:val="24"/>
          <w:lang w:val="en-US"/>
        </w:rPr>
        <w:t xml:space="preserve">    and    </w:t>
      </w:r>
      <w:r w:rsidR="00B5550A" w:rsidRPr="00A87875">
        <w:rPr>
          <w:position w:val="-12"/>
        </w:rPr>
        <w:object w:dxaOrig="880" w:dyaOrig="360" w14:anchorId="07D938D6">
          <v:shape id="_x0000_i1038" type="#_x0000_t75" style="width:43.95pt;height:18.05pt" o:ole="">
            <v:imagedata r:id="rId34" o:title=""/>
          </v:shape>
          <o:OLEObject Type="Embed" ProgID="Equation.DSMT4" ShapeID="_x0000_i1038" DrawAspect="Content" ObjectID="_1735705341" r:id="rId35"/>
        </w:object>
      </w:r>
      <w:r w:rsidR="0006344F" w:rsidRPr="0086401C">
        <w:rPr>
          <w:rFonts w:ascii="Times New Roman" w:hAnsi="Times New Roman"/>
          <w:szCs w:val="24"/>
          <w:lang w:val="en-US"/>
        </w:rPr>
        <w:tab/>
      </w:r>
      <w:r w:rsidR="00A87875" w:rsidRPr="00A87875">
        <w:rPr>
          <w:position w:val="-6"/>
        </w:rPr>
        <w:object w:dxaOrig="499" w:dyaOrig="279" w14:anchorId="7A9C6E78">
          <v:shape id="_x0000_i1039" type="#_x0000_t75" style="width:25pt;height:13.95pt" o:ole="">
            <v:imagedata r:id="rId13" o:title=""/>
          </v:shape>
          <o:OLEObject Type="Embed" ProgID="Equation.DSMT4" ShapeID="_x0000_i1039" DrawAspect="Content" ObjectID="_1735705342" r:id="rId36"/>
        </w:object>
      </w:r>
      <w:r w:rsidR="0006344F" w:rsidRPr="0086401C">
        <w:rPr>
          <w:rFonts w:ascii="Times New Roman" w:hAnsi="Times New Roman"/>
          <w:szCs w:val="24"/>
          <w:lang w:val="en-US"/>
        </w:rPr>
        <w:t>.</w:t>
      </w:r>
    </w:p>
    <w:p w14:paraId="750882B4" w14:textId="77777777" w:rsidR="0006344F" w:rsidRPr="0086401C" w:rsidRDefault="0006344F" w:rsidP="00E03434">
      <w:pPr>
        <w:rPr>
          <w:rFonts w:ascii="Times New Roman" w:hAnsi="Times New Roman"/>
          <w:szCs w:val="24"/>
        </w:rPr>
      </w:pPr>
    </w:p>
    <w:p w14:paraId="628B20B6" w14:textId="58455FD9" w:rsidR="00AE5445" w:rsidRPr="0086401C" w:rsidRDefault="00AE5445" w:rsidP="00E03434">
      <w:pPr>
        <w:tabs>
          <w:tab w:val="left" w:pos="1418"/>
          <w:tab w:val="left" w:pos="2268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6401C">
        <w:rPr>
          <w:rFonts w:ascii="Times New Roman" w:hAnsi="Times New Roman"/>
          <w:szCs w:val="24"/>
          <w:lang w:val="en-US"/>
        </w:rPr>
        <w:t>Expression</w:t>
      </w:r>
      <w:r w:rsidR="00844998" w:rsidRPr="0086401C">
        <w:rPr>
          <w:rFonts w:ascii="Times New Roman" w:hAnsi="Times New Roman"/>
          <w:szCs w:val="24"/>
          <w:lang w:val="en-US"/>
        </w:rPr>
        <w:t xml:space="preserve"> </w:t>
      </w:r>
      <w:r w:rsidR="00A87875" w:rsidRPr="00A87875">
        <w:rPr>
          <w:position w:val="-12"/>
        </w:rPr>
        <w:object w:dxaOrig="1840" w:dyaOrig="360" w14:anchorId="7DE532A9">
          <v:shape id="_x0000_i1040" type="#_x0000_t75" style="width:92pt;height:18.05pt" o:ole="">
            <v:imagedata r:id="rId37" o:title=""/>
          </v:shape>
          <o:OLEObject Type="Embed" ProgID="Equation.DSMT4" ShapeID="_x0000_i1040" DrawAspect="Content" ObjectID="_1735705343" r:id="rId38"/>
        </w:object>
      </w:r>
      <w:r w:rsidRPr="0086401C">
        <w:rPr>
          <w:rFonts w:ascii="Times New Roman" w:hAnsi="Times New Roman"/>
          <w:szCs w:val="24"/>
          <w:lang w:val="en-US"/>
        </w:rPr>
        <w:t>,</w:t>
      </w:r>
      <w:r w:rsidR="00844998" w:rsidRPr="0086401C">
        <w:rPr>
          <w:rFonts w:ascii="Times New Roman" w:hAnsi="Times New Roman"/>
          <w:szCs w:val="24"/>
          <w:lang w:val="en-US"/>
        </w:rPr>
        <w:t xml:space="preserve"> </w:t>
      </w:r>
      <w:r w:rsidRPr="0086401C">
        <w:rPr>
          <w:rFonts w:ascii="Times New Roman" w:hAnsi="Times New Roman"/>
          <w:szCs w:val="24"/>
          <w:lang w:val="en-US"/>
        </w:rPr>
        <w:t xml:space="preserve">which describes a harmonic periodic motion, </w:t>
      </w:r>
      <w:r w:rsidR="00844998" w:rsidRPr="0086401C">
        <w:rPr>
          <w:rFonts w:ascii="Times New Roman" w:hAnsi="Times New Roman"/>
          <w:szCs w:val="24"/>
          <w:lang w:val="en-US"/>
        </w:rPr>
        <w:t xml:space="preserve">satisfies </w:t>
      </w:r>
      <w:r w:rsidRPr="0086401C">
        <w:rPr>
          <w:rFonts w:ascii="Times New Roman" w:hAnsi="Times New Roman"/>
          <w:szCs w:val="24"/>
          <w:lang w:val="en-US"/>
        </w:rPr>
        <w:t xml:space="preserve">all </w:t>
      </w:r>
      <w:r w:rsidR="00844998" w:rsidRPr="0086401C">
        <w:rPr>
          <w:rFonts w:ascii="Times New Roman" w:hAnsi="Times New Roman"/>
          <w:szCs w:val="24"/>
          <w:lang w:val="en-US"/>
        </w:rPr>
        <w:t xml:space="preserve">the equations </w:t>
      </w:r>
      <w:r w:rsidR="00FB3B14">
        <w:rPr>
          <w:rFonts w:ascii="Times New Roman" w:hAnsi="Times New Roman"/>
          <w:szCs w:val="24"/>
          <w:lang w:val="en-US"/>
        </w:rPr>
        <w:t xml:space="preserve">with </w:t>
      </w:r>
      <w:proofErr w:type="gramStart"/>
      <w:r w:rsidR="00FB3B14">
        <w:rPr>
          <w:rFonts w:ascii="Times New Roman" w:hAnsi="Times New Roman"/>
          <w:szCs w:val="24"/>
          <w:lang w:val="en-US"/>
        </w:rPr>
        <w:t>selections</w:t>
      </w:r>
      <w:proofErr w:type="gramEnd"/>
    </w:p>
    <w:p w14:paraId="0E72C08F" w14:textId="77777777" w:rsidR="00AE5445" w:rsidRPr="0086401C" w:rsidRDefault="00AE5445" w:rsidP="00EB327E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</w:p>
    <w:p w14:paraId="6351EAA4" w14:textId="2280C6FE" w:rsidR="00B3667B" w:rsidRPr="0086401C" w:rsidRDefault="00A87875" w:rsidP="00EB327E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  <w:r w:rsidRPr="00A87875">
        <w:rPr>
          <w:position w:val="-10"/>
        </w:rPr>
        <w:object w:dxaOrig="2540" w:dyaOrig="260" w14:anchorId="649128F2">
          <v:shape id="_x0000_i1041" type="#_x0000_t75" style="width:127.05pt;height:13.05pt" o:ole="">
            <v:imagedata r:id="rId39" o:title=""/>
          </v:shape>
          <o:OLEObject Type="Embed" ProgID="Equation.DSMT4" ShapeID="_x0000_i1041" DrawAspect="Content" ObjectID="_1735705344" r:id="rId40"/>
        </w:object>
      </w:r>
      <w:r w:rsidR="00844998" w:rsidRPr="0086401C">
        <w:rPr>
          <w:rFonts w:ascii="Times New Roman" w:hAnsi="Times New Roman"/>
          <w:szCs w:val="24"/>
          <w:lang w:val="en-US"/>
        </w:rPr>
        <w:t xml:space="preserve">  </w:t>
      </w:r>
      <w:r w:rsidR="00AE5445" w:rsidRPr="0086401C">
        <w:rPr>
          <w:rFonts w:ascii="Times New Roman" w:hAnsi="Times New Roman"/>
          <w:szCs w:val="24"/>
          <w:lang w:val="en-US"/>
        </w:rPr>
        <w:t xml:space="preserve">    and      </w:t>
      </w:r>
      <w:r w:rsidRPr="00A87875">
        <w:rPr>
          <w:position w:val="-10"/>
        </w:rPr>
        <w:object w:dxaOrig="2900" w:dyaOrig="320" w14:anchorId="2E8E63C5">
          <v:shape id="_x0000_i1042" type="#_x0000_t75" style="width:145.05pt;height:16.1pt" o:ole="">
            <v:imagedata r:id="rId41" o:title=""/>
          </v:shape>
          <o:OLEObject Type="Embed" ProgID="Equation.DSMT4" ShapeID="_x0000_i1042" DrawAspect="Content" ObjectID="_1735705345" r:id="rId42"/>
        </w:object>
      </w:r>
      <w:r w:rsidR="00AE5445" w:rsidRPr="0086401C">
        <w:rPr>
          <w:rFonts w:ascii="Times New Roman" w:hAnsi="Times New Roman"/>
          <w:szCs w:val="24"/>
          <w:lang w:val="en-US"/>
        </w:rPr>
        <w:t>.</w:t>
      </w:r>
      <w:r w:rsidR="009E4801">
        <w:rPr>
          <w:rFonts w:ascii="Times New Roman" w:hAnsi="Times New Roman"/>
          <w:szCs w:val="24"/>
          <w:lang w:val="en-US"/>
        </w:rPr>
        <w:t xml:space="preserve">     </w:t>
      </w:r>
      <w:r w:rsidR="009E4801">
        <w:rPr>
          <w:rFonts w:ascii="Times New Roman" w:hAnsi="Times New Roman"/>
          <w:bCs/>
          <w:szCs w:val="24"/>
          <w:lang w:val="fi-FI"/>
        </w:rPr>
        <w:t xml:space="preserve"> </w:t>
      </w:r>
      <w:r w:rsidR="009E4801">
        <w:rPr>
          <w:rFonts w:ascii="Times New Roman" w:hAnsi="Times New Roman"/>
          <w:color w:val="C00000"/>
          <w:szCs w:val="24"/>
        </w:rPr>
        <w:sym w:font="Wingdings" w:char="F0E7"/>
      </w:r>
    </w:p>
    <w:p w14:paraId="3D6553AB" w14:textId="057FB287" w:rsidR="009276C5" w:rsidRPr="00A87875" w:rsidRDefault="009276C5" w:rsidP="00EB327E">
      <w:pPr>
        <w:tabs>
          <w:tab w:val="left" w:pos="1418"/>
          <w:tab w:val="left" w:pos="2268"/>
          <w:tab w:val="right" w:pos="9781"/>
        </w:tabs>
        <w:ind w:left="425" w:hanging="425"/>
        <w:jc w:val="both"/>
        <w:rPr>
          <w:rFonts w:ascii="Times New Roman" w:hAnsi="Times New Roman"/>
          <w:b/>
          <w:szCs w:val="24"/>
          <w:lang w:val="en-US"/>
        </w:rPr>
      </w:pPr>
    </w:p>
    <w:sectPr w:rsidR="009276C5" w:rsidRPr="00A87875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4F1F7A" w14:textId="77777777" w:rsidR="001412DC" w:rsidRDefault="001412DC">
      <w:r>
        <w:separator/>
      </w:r>
    </w:p>
  </w:endnote>
  <w:endnote w:type="continuationSeparator" w:id="0">
    <w:p w14:paraId="43DB59CD" w14:textId="77777777" w:rsidR="001412DC" w:rsidRDefault="00141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7C3611" w14:textId="77777777" w:rsidR="001412DC" w:rsidRDefault="001412DC">
      <w:r>
        <w:separator/>
      </w:r>
    </w:p>
  </w:footnote>
  <w:footnote w:type="continuationSeparator" w:id="0">
    <w:p w14:paraId="6A2AFF41" w14:textId="77777777" w:rsidR="001412DC" w:rsidRDefault="001412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22919673">
    <w:abstractNumId w:val="9"/>
  </w:num>
  <w:num w:numId="2" w16cid:durableId="43605749">
    <w:abstractNumId w:val="7"/>
  </w:num>
  <w:num w:numId="3" w16cid:durableId="1865051248">
    <w:abstractNumId w:val="6"/>
  </w:num>
  <w:num w:numId="4" w16cid:durableId="528376291">
    <w:abstractNumId w:val="5"/>
  </w:num>
  <w:num w:numId="5" w16cid:durableId="2142964994">
    <w:abstractNumId w:val="4"/>
  </w:num>
  <w:num w:numId="6" w16cid:durableId="1917284007">
    <w:abstractNumId w:val="8"/>
  </w:num>
  <w:num w:numId="7" w16cid:durableId="1025057675">
    <w:abstractNumId w:val="3"/>
  </w:num>
  <w:num w:numId="8" w16cid:durableId="549731965">
    <w:abstractNumId w:val="2"/>
  </w:num>
  <w:num w:numId="9" w16cid:durableId="1889026402">
    <w:abstractNumId w:val="1"/>
  </w:num>
  <w:num w:numId="10" w16cid:durableId="1828587541">
    <w:abstractNumId w:val="0"/>
  </w:num>
  <w:num w:numId="11" w16cid:durableId="938102714">
    <w:abstractNumId w:val="10"/>
  </w:num>
  <w:num w:numId="12" w16cid:durableId="318926814">
    <w:abstractNumId w:val="18"/>
  </w:num>
  <w:num w:numId="13" w16cid:durableId="1169294959">
    <w:abstractNumId w:val="13"/>
  </w:num>
  <w:num w:numId="14" w16cid:durableId="1876195256">
    <w:abstractNumId w:val="17"/>
  </w:num>
  <w:num w:numId="15" w16cid:durableId="1843859069">
    <w:abstractNumId w:val="14"/>
  </w:num>
  <w:num w:numId="16" w16cid:durableId="1877810394">
    <w:abstractNumId w:val="15"/>
  </w:num>
  <w:num w:numId="17" w16cid:durableId="1425299019">
    <w:abstractNumId w:val="11"/>
  </w:num>
  <w:num w:numId="18" w16cid:durableId="1023441607">
    <w:abstractNumId w:val="16"/>
  </w:num>
  <w:num w:numId="19" w16cid:durableId="18579713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61285"/>
    <w:rsid w:val="0006344F"/>
    <w:rsid w:val="00067E91"/>
    <w:rsid w:val="00094FC2"/>
    <w:rsid w:val="000A6A50"/>
    <w:rsid w:val="000A6FFB"/>
    <w:rsid w:val="000C5A4C"/>
    <w:rsid w:val="000D5D3F"/>
    <w:rsid w:val="000F7B9B"/>
    <w:rsid w:val="00116222"/>
    <w:rsid w:val="0012139E"/>
    <w:rsid w:val="00124D14"/>
    <w:rsid w:val="00125FB7"/>
    <w:rsid w:val="00135C2D"/>
    <w:rsid w:val="001369EE"/>
    <w:rsid w:val="001412DC"/>
    <w:rsid w:val="00150E01"/>
    <w:rsid w:val="00164C15"/>
    <w:rsid w:val="00187CE2"/>
    <w:rsid w:val="00197F92"/>
    <w:rsid w:val="001A2F76"/>
    <w:rsid w:val="001C1D9E"/>
    <w:rsid w:val="001D62D0"/>
    <w:rsid w:val="001E4089"/>
    <w:rsid w:val="001E5E33"/>
    <w:rsid w:val="001E6095"/>
    <w:rsid w:val="001F1BE2"/>
    <w:rsid w:val="002521D2"/>
    <w:rsid w:val="00255F0A"/>
    <w:rsid w:val="00264996"/>
    <w:rsid w:val="00275F23"/>
    <w:rsid w:val="002814B6"/>
    <w:rsid w:val="00281A49"/>
    <w:rsid w:val="002A1F8B"/>
    <w:rsid w:val="002B0305"/>
    <w:rsid w:val="002D3C41"/>
    <w:rsid w:val="002E68FB"/>
    <w:rsid w:val="00301E7C"/>
    <w:rsid w:val="003021D0"/>
    <w:rsid w:val="00302A0E"/>
    <w:rsid w:val="003052DC"/>
    <w:rsid w:val="0030746F"/>
    <w:rsid w:val="00320B84"/>
    <w:rsid w:val="00321CC6"/>
    <w:rsid w:val="003266DC"/>
    <w:rsid w:val="00331265"/>
    <w:rsid w:val="00333B1E"/>
    <w:rsid w:val="00337492"/>
    <w:rsid w:val="0034187C"/>
    <w:rsid w:val="00365260"/>
    <w:rsid w:val="003658BB"/>
    <w:rsid w:val="0038322E"/>
    <w:rsid w:val="003868E8"/>
    <w:rsid w:val="003871FA"/>
    <w:rsid w:val="003B6FDE"/>
    <w:rsid w:val="003E4F63"/>
    <w:rsid w:val="00402E83"/>
    <w:rsid w:val="0042175B"/>
    <w:rsid w:val="004223A5"/>
    <w:rsid w:val="00425928"/>
    <w:rsid w:val="004274D5"/>
    <w:rsid w:val="004359F4"/>
    <w:rsid w:val="0044606F"/>
    <w:rsid w:val="00497BF7"/>
    <w:rsid w:val="004A44AE"/>
    <w:rsid w:val="004B4E01"/>
    <w:rsid w:val="004B76A0"/>
    <w:rsid w:val="004C1C7D"/>
    <w:rsid w:val="004D2239"/>
    <w:rsid w:val="004D2B7C"/>
    <w:rsid w:val="0050070C"/>
    <w:rsid w:val="005036FE"/>
    <w:rsid w:val="00520CFF"/>
    <w:rsid w:val="00526AF1"/>
    <w:rsid w:val="005331FD"/>
    <w:rsid w:val="0053506A"/>
    <w:rsid w:val="005442B9"/>
    <w:rsid w:val="00556CAB"/>
    <w:rsid w:val="005769FD"/>
    <w:rsid w:val="00577026"/>
    <w:rsid w:val="00586388"/>
    <w:rsid w:val="005879D2"/>
    <w:rsid w:val="00594B77"/>
    <w:rsid w:val="005D10AE"/>
    <w:rsid w:val="005E2358"/>
    <w:rsid w:val="005E714C"/>
    <w:rsid w:val="005F630B"/>
    <w:rsid w:val="005F65AF"/>
    <w:rsid w:val="0060606F"/>
    <w:rsid w:val="00614FCA"/>
    <w:rsid w:val="0061512B"/>
    <w:rsid w:val="00644E07"/>
    <w:rsid w:val="0066120B"/>
    <w:rsid w:val="0068298A"/>
    <w:rsid w:val="006A1EAF"/>
    <w:rsid w:val="006D1B2B"/>
    <w:rsid w:val="006F6438"/>
    <w:rsid w:val="007076D4"/>
    <w:rsid w:val="00722207"/>
    <w:rsid w:val="00724AC6"/>
    <w:rsid w:val="00736370"/>
    <w:rsid w:val="00742805"/>
    <w:rsid w:val="007657B3"/>
    <w:rsid w:val="007854F3"/>
    <w:rsid w:val="00787403"/>
    <w:rsid w:val="007938C7"/>
    <w:rsid w:val="0079397C"/>
    <w:rsid w:val="007A05F8"/>
    <w:rsid w:val="007A4D50"/>
    <w:rsid w:val="007B6903"/>
    <w:rsid w:val="007E1498"/>
    <w:rsid w:val="007E2CE5"/>
    <w:rsid w:val="007E5A04"/>
    <w:rsid w:val="007F7912"/>
    <w:rsid w:val="00801E53"/>
    <w:rsid w:val="00801EAA"/>
    <w:rsid w:val="008124ED"/>
    <w:rsid w:val="0081403D"/>
    <w:rsid w:val="00826F3D"/>
    <w:rsid w:val="00844998"/>
    <w:rsid w:val="0086401C"/>
    <w:rsid w:val="0087260C"/>
    <w:rsid w:val="008B2B5B"/>
    <w:rsid w:val="008B7FEF"/>
    <w:rsid w:val="008D07FA"/>
    <w:rsid w:val="008D0810"/>
    <w:rsid w:val="008D36DA"/>
    <w:rsid w:val="008D628A"/>
    <w:rsid w:val="008F2F82"/>
    <w:rsid w:val="008F4232"/>
    <w:rsid w:val="00921BBB"/>
    <w:rsid w:val="00927416"/>
    <w:rsid w:val="009276C5"/>
    <w:rsid w:val="0093560B"/>
    <w:rsid w:val="00940836"/>
    <w:rsid w:val="00944CD8"/>
    <w:rsid w:val="009519DF"/>
    <w:rsid w:val="00951CBB"/>
    <w:rsid w:val="0097448C"/>
    <w:rsid w:val="00975277"/>
    <w:rsid w:val="00991452"/>
    <w:rsid w:val="009A617E"/>
    <w:rsid w:val="009B05E7"/>
    <w:rsid w:val="009E4801"/>
    <w:rsid w:val="009E6EFB"/>
    <w:rsid w:val="009F59F1"/>
    <w:rsid w:val="00A02032"/>
    <w:rsid w:val="00A03B27"/>
    <w:rsid w:val="00A1416C"/>
    <w:rsid w:val="00A16C26"/>
    <w:rsid w:val="00A310B1"/>
    <w:rsid w:val="00A45538"/>
    <w:rsid w:val="00A5329B"/>
    <w:rsid w:val="00A63F0B"/>
    <w:rsid w:val="00A76EB7"/>
    <w:rsid w:val="00A87875"/>
    <w:rsid w:val="00A961B1"/>
    <w:rsid w:val="00A9713F"/>
    <w:rsid w:val="00AA5E32"/>
    <w:rsid w:val="00AB32AF"/>
    <w:rsid w:val="00AC1D4C"/>
    <w:rsid w:val="00AD2E0A"/>
    <w:rsid w:val="00AD4640"/>
    <w:rsid w:val="00AD4E27"/>
    <w:rsid w:val="00AD7DDD"/>
    <w:rsid w:val="00AE5445"/>
    <w:rsid w:val="00AF589B"/>
    <w:rsid w:val="00AF6193"/>
    <w:rsid w:val="00B109F6"/>
    <w:rsid w:val="00B3667B"/>
    <w:rsid w:val="00B43E95"/>
    <w:rsid w:val="00B44522"/>
    <w:rsid w:val="00B5550A"/>
    <w:rsid w:val="00B72C77"/>
    <w:rsid w:val="00B80171"/>
    <w:rsid w:val="00B8788B"/>
    <w:rsid w:val="00BA057D"/>
    <w:rsid w:val="00BB4634"/>
    <w:rsid w:val="00BB793F"/>
    <w:rsid w:val="00BC0F9C"/>
    <w:rsid w:val="00BC2FCE"/>
    <w:rsid w:val="00BD079C"/>
    <w:rsid w:val="00BD2568"/>
    <w:rsid w:val="00BD785D"/>
    <w:rsid w:val="00C03A5E"/>
    <w:rsid w:val="00C103C8"/>
    <w:rsid w:val="00C16894"/>
    <w:rsid w:val="00C17FDB"/>
    <w:rsid w:val="00C32A48"/>
    <w:rsid w:val="00C452D9"/>
    <w:rsid w:val="00C52689"/>
    <w:rsid w:val="00C63552"/>
    <w:rsid w:val="00C76DF3"/>
    <w:rsid w:val="00CA36CE"/>
    <w:rsid w:val="00CB3B4D"/>
    <w:rsid w:val="00CC6D69"/>
    <w:rsid w:val="00CD58E5"/>
    <w:rsid w:val="00CE4C7E"/>
    <w:rsid w:val="00D019AB"/>
    <w:rsid w:val="00D0385A"/>
    <w:rsid w:val="00D107D8"/>
    <w:rsid w:val="00D10F81"/>
    <w:rsid w:val="00D30EDD"/>
    <w:rsid w:val="00D3250E"/>
    <w:rsid w:val="00D466A1"/>
    <w:rsid w:val="00D56A87"/>
    <w:rsid w:val="00D620EF"/>
    <w:rsid w:val="00D82755"/>
    <w:rsid w:val="00D858D9"/>
    <w:rsid w:val="00DB6836"/>
    <w:rsid w:val="00DD172D"/>
    <w:rsid w:val="00DD30D1"/>
    <w:rsid w:val="00DD66B3"/>
    <w:rsid w:val="00DF2D2B"/>
    <w:rsid w:val="00DF759E"/>
    <w:rsid w:val="00E0167E"/>
    <w:rsid w:val="00E03434"/>
    <w:rsid w:val="00E14AE5"/>
    <w:rsid w:val="00E2186A"/>
    <w:rsid w:val="00E3599E"/>
    <w:rsid w:val="00E41A34"/>
    <w:rsid w:val="00E42BA1"/>
    <w:rsid w:val="00E452C7"/>
    <w:rsid w:val="00E621C8"/>
    <w:rsid w:val="00E621CF"/>
    <w:rsid w:val="00E84C62"/>
    <w:rsid w:val="00E86390"/>
    <w:rsid w:val="00EA3A62"/>
    <w:rsid w:val="00EB327E"/>
    <w:rsid w:val="00ED51AC"/>
    <w:rsid w:val="00EE47BC"/>
    <w:rsid w:val="00F26DE7"/>
    <w:rsid w:val="00F359A2"/>
    <w:rsid w:val="00F36008"/>
    <w:rsid w:val="00F41425"/>
    <w:rsid w:val="00F438A8"/>
    <w:rsid w:val="00F52077"/>
    <w:rsid w:val="00F8433D"/>
    <w:rsid w:val="00F92455"/>
    <w:rsid w:val="00F97D68"/>
    <w:rsid w:val="00FB087E"/>
    <w:rsid w:val="00FB3B14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84C5649"/>
  <w15:chartTrackingRefBased/>
  <w15:docId w15:val="{C935BFE2-E8A7-44DC-8EB2-FAC05A772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MTEquationSection">
    <w:name w:val="MTEquationSection"/>
    <w:rsid w:val="0006344F"/>
    <w:rPr>
      <w:rFonts w:ascii="Times New Roman" w:hAnsi="Times New Roman"/>
      <w:b/>
      <w:vanish/>
      <w:color w:val="FF0000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6344F"/>
    <w:pPr>
      <w:tabs>
        <w:tab w:val="center" w:pos="5040"/>
        <w:tab w:val="right" w:pos="9640"/>
      </w:tabs>
      <w:ind w:left="425"/>
      <w:jc w:val="both"/>
    </w:pPr>
    <w:rPr>
      <w:rFonts w:ascii="Times New Roman" w:hAnsi="Times New Roman"/>
      <w:sz w:val="32"/>
      <w:szCs w:val="32"/>
      <w:lang w:val="en-US"/>
    </w:rPr>
  </w:style>
  <w:style w:type="character" w:customStyle="1" w:styleId="MTDisplayEquationChar">
    <w:name w:val="MTDisplayEquation Char"/>
    <w:link w:val="MTDisplayEquation"/>
    <w:rsid w:val="0006344F"/>
    <w:rPr>
      <w:rFonts w:ascii="Times New Roman" w:hAnsi="Times New Roman"/>
      <w:sz w:val="32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24</Words>
  <Characters>649</Characters>
  <Application>Microsoft Office Word</Application>
  <DocSecurity>0</DocSecurity>
  <Lines>3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examples</vt:lpstr>
    </vt:vector>
  </TitlesOfParts>
  <Company/>
  <LinksUpToDate>false</LinksUpToDate>
  <CharactersWithSpaces>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31</cp:revision>
  <cp:lastPrinted>2023-01-20T05:35:00Z</cp:lastPrinted>
  <dcterms:created xsi:type="dcterms:W3CDTF">2021-01-21T08:31:00Z</dcterms:created>
  <dcterms:modified xsi:type="dcterms:W3CDTF">2023-01-20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EqnNumsOnRight">
    <vt:bool>false</vt:bool>
  </property>
  <property fmtid="{D5CDD505-2E9C-101B-9397-08002B2CF9AE}" pid="10" name="MTWinEqns">
    <vt:bool>true</vt:bool>
  </property>
</Properties>
</file>